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322" r:id="rId2"/>
    <p:sldId id="433" r:id="rId3"/>
    <p:sldId id="427" r:id="rId4"/>
    <p:sldId id="436" r:id="rId5"/>
    <p:sldId id="431" r:id="rId6"/>
    <p:sldId id="429" r:id="rId7"/>
    <p:sldId id="432" r:id="rId8"/>
    <p:sldId id="430" r:id="rId9"/>
    <p:sldId id="434" r:id="rId10"/>
    <p:sldId id="437" r:id="rId11"/>
    <p:sldId id="438" r:id="rId12"/>
    <p:sldId id="439" r:id="rId13"/>
    <p:sldId id="440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344" y="-136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1041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predic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4478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ersus</a:t>
            </a:r>
          </a:p>
          <a:p>
            <a:pPr algn="ctr"/>
            <a:r>
              <a:rPr lang="en-US" sz="8000" b="1" dirty="0" err="1" smtClean="0">
                <a:solidFill>
                  <a:schemeClr val="tx2"/>
                </a:solidFill>
                <a:latin typeface="Comic Sans MS" pitchFamily="66" charset="0"/>
              </a:rPr>
              <a:t>Predicton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with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14763"/>
              </p:ext>
            </p:extLst>
          </p:nvPr>
        </p:nvGraphicFramePr>
        <p:xfrm>
          <a:off x="1526189" y="2903538"/>
          <a:ext cx="591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89" y="2903538"/>
                        <a:ext cx="591026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58044"/>
              </p:ext>
            </p:extLst>
          </p:nvPr>
        </p:nvGraphicFramePr>
        <p:xfrm>
          <a:off x="1454752" y="4724400"/>
          <a:ext cx="68246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752" y="4724400"/>
                        <a:ext cx="68246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1802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350" y="1371600"/>
            <a:ext cx="4496543" cy="29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Confidence is</a:t>
            </a:r>
          </a:p>
          <a:p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Not same as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65222"/>
              </p:ext>
            </p:extLst>
          </p:nvPr>
        </p:nvGraphicFramePr>
        <p:xfrm>
          <a:off x="898525" y="2438400"/>
          <a:ext cx="7167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2438400"/>
                        <a:ext cx="71675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54116"/>
              </p:ext>
            </p:extLst>
          </p:nvPr>
        </p:nvGraphicFramePr>
        <p:xfrm>
          <a:off x="514350" y="4343400"/>
          <a:ext cx="8232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4343400"/>
                        <a:ext cx="8232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2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/>
              <a:t>Do 50 tests with 98% confidence, but only report the one that shows positive.</a:t>
            </a:r>
          </a:p>
          <a:p>
            <a:r>
              <a:rPr lang="en-US" sz="4800" dirty="0" smtClean="0"/>
              <a:t>Silly to assert confidence in that one report.</a:t>
            </a:r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3008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6482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Ask </a:t>
            </a:r>
            <a:r>
              <a:rPr lang="en-US" sz="4800" dirty="0"/>
              <a:t>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 smtClean="0"/>
              <a:t>outcome?  </a:t>
            </a:r>
            <a:r>
              <a:rPr lang="en-US" sz="4800" dirty="0"/>
              <a:t>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9639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% accurate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prior test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8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2</a:t>
            </a:r>
            <a:r>
              <a:rPr lang="en-US" sz="4400" b="1" dirty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(0.1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)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8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nearly all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tests disagree with the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prior test.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391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f not, what’s wrong with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5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2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2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32920"/>
              </p:ext>
            </p:extLst>
          </p:nvPr>
        </p:nvGraphicFramePr>
        <p:xfrm>
          <a:off x="1333500" y="29273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29273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21</TotalTime>
  <Words>366</Words>
  <Application>Microsoft Macintosh PowerPoint</Application>
  <PresentationFormat>On-screen Show (4:3)</PresentationFormat>
  <Paragraphs>78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7</cp:revision>
  <cp:lastPrinted>2016-04-22T18:51:20Z</cp:lastPrinted>
  <dcterms:created xsi:type="dcterms:W3CDTF">2011-04-05T13:58:44Z</dcterms:created>
  <dcterms:modified xsi:type="dcterms:W3CDTF">2016-04-27T19:10:35Z</dcterms:modified>
</cp:coreProperties>
</file>